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69A08C73" w:rsidR="00072466" w:rsidRDefault="00433607" w:rsidP="00D23955">
      <w:pPr>
        <w:pStyle w:val="Title"/>
        <w:rPr>
          <w:b/>
          <w:bCs/>
          <w:szCs w:val="24"/>
          <w:rtl/>
        </w:rPr>
      </w:pPr>
      <w:r>
        <w:rPr>
          <w:b/>
          <w:bCs/>
          <w:szCs w:val="24"/>
          <w:rtl/>
        </w:rPr>
        <w:drawing>
          <wp:anchor distT="0" distB="0" distL="114300" distR="114300" simplePos="0" relativeHeight="251751424" behindDoc="0" locked="0" layoutInCell="1" allowOverlap="1" wp14:anchorId="2CB01DC4" wp14:editId="32247827">
            <wp:simplePos x="0" y="0"/>
            <wp:positionH relativeFrom="margin">
              <wp:align>center</wp:align>
            </wp:positionH>
            <wp:positionV relativeFrom="paragraph">
              <wp:posOffset>-348615</wp:posOffset>
            </wp:positionV>
            <wp:extent cx="1230630" cy="1790368"/>
            <wp:effectExtent l="0" t="0" r="7620" b="635"/>
            <wp:wrapNone/>
            <wp:docPr id="3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4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790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3E0480" w14:textId="699B0FA7" w:rsidR="00433607" w:rsidRDefault="00433607" w:rsidP="00D23955">
      <w:pPr>
        <w:pStyle w:val="Title"/>
        <w:rPr>
          <w:b/>
          <w:bCs/>
          <w:szCs w:val="24"/>
          <w:rtl/>
        </w:rPr>
      </w:pPr>
    </w:p>
    <w:p w14:paraId="71A26F1F" w14:textId="4F39191A" w:rsidR="00433607" w:rsidRDefault="00911C60" w:rsidP="00D23955">
      <w:pPr>
        <w:pStyle w:val="Title"/>
        <w:rPr>
          <w:b/>
          <w:bCs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4288595F">
                <wp:simplePos x="0" y="0"/>
                <wp:positionH relativeFrom="margin">
                  <wp:posOffset>1242060</wp:posOffset>
                </wp:positionH>
                <wp:positionV relativeFrom="paragraph">
                  <wp:posOffset>6350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8F1B7A" w14:textId="77777777" w:rsidR="00911C60" w:rsidRDefault="00911C60" w:rsidP="00911C60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3B53E543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7.8pt;margin-top:.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" adj="23903,31299" fillcolor="white [3212]" strokecolor="#4e6128 [1606]" strokeweight="2pt">
                <v:textbox>
                  <w:txbxContent>
                    <w:p w14:paraId="1C8F1B7A" w14:textId="77777777" w:rsidR="00911C60" w:rsidRDefault="00911C60" w:rsidP="00911C60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3B53E543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3DB067B" w14:textId="04945F99" w:rsidR="00433607" w:rsidRDefault="00433607" w:rsidP="00D23955">
      <w:pPr>
        <w:pStyle w:val="Title"/>
        <w:rPr>
          <w:b/>
          <w:bCs/>
          <w:szCs w:val="24"/>
          <w:rtl/>
        </w:rPr>
      </w:pPr>
    </w:p>
    <w:p w14:paraId="4B242BED" w14:textId="45B5F78B" w:rsidR="00433607" w:rsidRDefault="00433607" w:rsidP="00D23955">
      <w:pPr>
        <w:pStyle w:val="Title"/>
        <w:rPr>
          <w:b/>
          <w:bCs/>
          <w:szCs w:val="24"/>
          <w:rtl/>
        </w:rPr>
      </w:pPr>
    </w:p>
    <w:p w14:paraId="70E65E2B" w14:textId="77777777" w:rsidR="00433607" w:rsidRDefault="00433607" w:rsidP="00D23955">
      <w:pPr>
        <w:pStyle w:val="Title"/>
        <w:rPr>
          <w:b/>
          <w:bCs/>
          <w:szCs w:val="24"/>
        </w:rPr>
      </w:pPr>
    </w:p>
    <w:p w14:paraId="3535DDD4" w14:textId="79B9F65F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79E060E2" w:rsidR="002944E1" w:rsidRDefault="002944E1" w:rsidP="00E95C0F">
      <w:pPr>
        <w:pStyle w:val="Title"/>
        <w:rPr>
          <w:b/>
          <w:bCs/>
          <w:szCs w:val="24"/>
          <w:rtl/>
        </w:rPr>
      </w:pPr>
    </w:p>
    <w:p w14:paraId="54AA764E" w14:textId="76CE3B1C" w:rsidR="00433607" w:rsidRDefault="00433607" w:rsidP="00E95C0F">
      <w:pPr>
        <w:pStyle w:val="Title"/>
        <w:rPr>
          <w:b/>
          <w:bCs/>
          <w:szCs w:val="24"/>
          <w:rtl/>
        </w:rPr>
      </w:pPr>
    </w:p>
    <w:p w14:paraId="04870E8A" w14:textId="771EBF34" w:rsidR="00433607" w:rsidRDefault="00433607" w:rsidP="00E95C0F">
      <w:pPr>
        <w:pStyle w:val="Title"/>
        <w:rPr>
          <w:b/>
          <w:bCs/>
          <w:szCs w:val="24"/>
          <w:rtl/>
        </w:rPr>
      </w:pPr>
      <w:r>
        <w:rPr>
          <w:b/>
          <w:bCs/>
          <w:szCs w:val="24"/>
          <w:rtl/>
        </w:rPr>
        <w:lastRenderedPageBreak/>
        <w:drawing>
          <wp:anchor distT="0" distB="0" distL="114300" distR="114300" simplePos="0" relativeHeight="251753472" behindDoc="0" locked="0" layoutInCell="1" allowOverlap="1" wp14:anchorId="16780CC5" wp14:editId="3EC27043">
            <wp:simplePos x="0" y="0"/>
            <wp:positionH relativeFrom="page">
              <wp:posOffset>3276600</wp:posOffset>
            </wp:positionH>
            <wp:positionV relativeFrom="paragraph">
              <wp:posOffset>-514985</wp:posOffset>
            </wp:positionV>
            <wp:extent cx="1230630" cy="1790368"/>
            <wp:effectExtent l="0" t="0" r="7620" b="635"/>
            <wp:wrapNone/>
            <wp:docPr id="3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14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790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D5E4C20" w14:textId="2FF1C5A6" w:rsidR="00433607" w:rsidRDefault="00433607" w:rsidP="00E95C0F">
      <w:pPr>
        <w:pStyle w:val="Title"/>
        <w:rPr>
          <w:b/>
          <w:bCs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7B3F59E3">
                <wp:simplePos x="0" y="0"/>
                <wp:positionH relativeFrom="margin">
                  <wp:posOffset>1348740</wp:posOffset>
                </wp:positionH>
                <wp:positionV relativeFrom="paragraph">
                  <wp:posOffset>3111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8A5B78" w14:textId="77777777" w:rsidR="00911C60" w:rsidRDefault="00911C60" w:rsidP="00911C60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7B6BD9AA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106.2pt;margin-top:2.4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" adj="23903,31299" fillcolor="white [3212]" strokecolor="#4e6128 [1606]" strokeweight="2pt">
                <v:textbox>
                  <w:txbxContent>
                    <w:p w14:paraId="738A5B78" w14:textId="77777777" w:rsidR="00911C60" w:rsidRDefault="00911C60" w:rsidP="00911C60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7B6BD9AA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D9BE163" w14:textId="47CC7E2A" w:rsidR="00433607" w:rsidRDefault="00433607" w:rsidP="00E95C0F">
      <w:pPr>
        <w:pStyle w:val="Title"/>
        <w:rPr>
          <w:b/>
          <w:bCs/>
          <w:sz w:val="28"/>
          <w:rtl/>
        </w:rPr>
      </w:pPr>
    </w:p>
    <w:p w14:paraId="5F467F32" w14:textId="5E6CCD81" w:rsidR="0009178E" w:rsidRDefault="0009178E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0F14A4DC" w14:textId="77777777" w:rsidR="00433607" w:rsidRDefault="00433607" w:rsidP="00311D0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</w:p>
    <w:p w14:paraId="3FD06077" w14:textId="57AFECA8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483B6DA4">
                <wp:simplePos x="0" y="0"/>
                <wp:positionH relativeFrom="margin">
                  <wp:posOffset>-414655</wp:posOffset>
                </wp:positionH>
                <wp:positionV relativeFrom="paragraph">
                  <wp:posOffset>1289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2.65pt;margin-top:10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5895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5896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5897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5898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5899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5900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5901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5902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5903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5904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5905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74B6A4" w14:textId="77777777" w:rsidR="00FC5EBB" w:rsidRDefault="00FC5EBB">
      <w:r>
        <w:separator/>
      </w:r>
    </w:p>
  </w:endnote>
  <w:endnote w:type="continuationSeparator" w:id="0">
    <w:p w14:paraId="4DD3F3DE" w14:textId="77777777" w:rsidR="00FC5EBB" w:rsidRDefault="00FC5E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3" w:usb1="80000000" w:usb2="00000008" w:usb3="00000000" w:csb0="00000041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397C03" w14:textId="77777777" w:rsidR="00FC5EBB" w:rsidRDefault="00FC5EBB" w:rsidP="004C4BD6">
      <w:pPr>
        <w:bidi w:val="0"/>
      </w:pPr>
      <w:r>
        <w:separator/>
      </w:r>
    </w:p>
  </w:footnote>
  <w:footnote w:type="continuationSeparator" w:id="0">
    <w:p w14:paraId="2000DCEE" w14:textId="77777777" w:rsidR="00FC5EBB" w:rsidRDefault="00FC5EBB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33607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1C60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2CA9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EF1"/>
    <w:rsid w:val="00DB127A"/>
    <w:rsid w:val="00DB195E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5EBB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257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80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8</TotalTime>
  <Pages>17</Pages>
  <Words>2667</Words>
  <Characters>15205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7</cp:revision>
  <cp:lastPrinted>2022-08-20T04:19:00Z</cp:lastPrinted>
  <dcterms:created xsi:type="dcterms:W3CDTF">2026-01-31T04:41:00Z</dcterms:created>
  <dcterms:modified xsi:type="dcterms:W3CDTF">2026-01-31T0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